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0E25E9" w:rsidRDefault="00554FE4" w:rsidP="000E25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0E25E9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04368F" w:rsidRDefault="009C0EF5" w:rsidP="000E25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4368F">
        <w:rPr>
          <w:rFonts w:ascii="Times New Roman" w:eastAsiaTheme="minorEastAsia" w:hAnsi="Times New Roman" w:cs="Times New Roman"/>
          <w:b/>
          <w:color w:val="FFFFFF" w:themeColor="background1"/>
          <w:sz w:val="24"/>
          <w:szCs w:val="24"/>
        </w:rPr>
        <w:t>Stoichiometry of Chemical Reactions</w:t>
      </w:r>
    </w:p>
    <w:p w:rsidR="00554FE4" w:rsidRPr="000E25E9" w:rsidRDefault="003A4C6B" w:rsidP="000E25E9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3</w:t>
      </w:r>
      <w:r w:rsidR="00554FE4" w:rsidRPr="0004368F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4368F">
        <w:rPr>
          <w:rFonts w:ascii="Times New Roman" w:eastAsiaTheme="minorEastAsia" w:hAnsi="Times New Roman" w:cs="Times New Roman"/>
          <w:b/>
          <w:color w:val="FFFFFF" w:themeColor="background1"/>
          <w:sz w:val="24"/>
          <w:szCs w:val="24"/>
        </w:rPr>
        <w:t>Reaction Stoichiometry</w:t>
      </w:r>
    </w:p>
    <w:p w:rsidR="00736FA1" w:rsidRPr="00E41A71" w:rsidRDefault="00F25158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43</w:t>
      </w:r>
      <w:r w:rsidR="001F4307" w:rsidRPr="00E41A71">
        <w:rPr>
          <w:rFonts w:ascii="Times New Roman" w:hAnsi="Times New Roman" w:cs="Times New Roman"/>
          <w:sz w:val="24"/>
          <w:szCs w:val="24"/>
        </w:rPr>
        <w:t>.</w:t>
      </w:r>
      <w:r w:rsidR="00F161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Determine the number of moles and the mass requested for each reaction in exercise 1.</w:t>
      </w:r>
    </w:p>
    <w:p w:rsidR="00736FA1" w:rsidRPr="00E41A71" w:rsidRDefault="00736FA1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(a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  <w:r w:rsidRPr="00E41A71">
        <w:rPr>
          <w:rFonts w:ascii="Times New Roman" w:hAnsi="Times New Roman" w:cs="Times New Roman"/>
          <w:sz w:val="24"/>
          <w:szCs w:val="24"/>
        </w:rPr>
        <w:t>The first step is to calculate the moles of sodium in 10.0 g.</w: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object w:dxaOrig="4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33pt" o:ole="">
            <v:imagedata r:id="rId7" o:title=""/>
          </v:shape>
          <o:OLEObject Type="Embed" ProgID="Equation.DSMT4" ShapeID="_x0000_i1025" DrawAspect="Content" ObjectID="_1502085236" r:id="rId8"/>
        </w:objec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From the balanced equation, 2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Na reacts with 1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Cl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>: therefore,</w: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object w:dxaOrig="4500" w:dyaOrig="615">
          <v:shape id="_x0000_i1026" type="#_x0000_t75" style="width:225pt;height:30.75pt" o:ole="">
            <v:imagedata r:id="rId9" o:title=""/>
          </v:shape>
          <o:OLEObject Type="Embed" ProgID="Equation.DSMT4" ShapeID="_x0000_i1026" DrawAspect="Content" ObjectID="_1502085237" r:id="rId10"/>
        </w:objec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41A71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 Cl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852369">
        <w:rPr>
          <w:rFonts w:ascii="Times New Roman" w:hAnsi="Times New Roman" w:cs="Times New Roman"/>
          <w:sz w:val="24"/>
          <w:szCs w:val="24"/>
        </w:rPr>
        <w:t xml:space="preserve"> </w:t>
      </w:r>
      <w:r w:rsidR="00852369" w:rsidRPr="008523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7" type="#_x0000_t75" style="width:9pt;height:9.75pt" o:ole="">
            <v:imagedata r:id="rId11" o:title=""/>
          </v:shape>
          <o:OLEObject Type="Embed" ProgID="Equation.DSMT4" ShapeID="_x0000_i1027" DrawAspect="Content" ObjectID="_1502085238" r:id="rId12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molar mass = 0.217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852369">
        <w:rPr>
          <w:rFonts w:ascii="Times New Roman" w:hAnsi="Times New Roman" w:cs="Times New Roman"/>
          <w:sz w:val="24"/>
          <w:szCs w:val="24"/>
        </w:rPr>
        <w:t xml:space="preserve"> </w:t>
      </w:r>
      <w:r w:rsidR="00852369" w:rsidRPr="008523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8" type="#_x0000_t75" style="width:9pt;height:9.75pt" o:ole="">
            <v:imagedata r:id="rId13" o:title=""/>
          </v:shape>
          <o:OLEObject Type="Embed" ProgID="Equation.DSMT4" ShapeID="_x0000_i1028" DrawAspect="Content" ObjectID="_1502085239" r:id="rId14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2 </w:t>
      </w:r>
      <w:r w:rsidR="00852369" w:rsidRPr="008523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29" type="#_x0000_t75" style="width:9pt;height:9.75pt" o:ole="">
            <v:imagedata r:id="rId15" o:title=""/>
          </v:shape>
          <o:OLEObject Type="Embed" ProgID="Equation.DSMT4" ShapeID="_x0000_i1029" DrawAspect="Content" ObjectID="_1502085240" r:id="rId16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35.4527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15.4 g Cl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 w:rsidRPr="00E41A71">
        <w:rPr>
          <w:rFonts w:ascii="Times New Roman" w:hAnsi="Times New Roman" w:cs="Times New Roman"/>
          <w:sz w:val="24"/>
          <w:szCs w:val="24"/>
        </w:rPr>
        <w:t xml:space="preserve">0.217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Cl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>, 15.4 g Cl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>;(b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2AB0" w:rsidRPr="00E41A71" w:rsidRDefault="00DB4BE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94"/>
          <w:sz w:val="24"/>
          <w:szCs w:val="24"/>
        </w:rPr>
        <w:object w:dxaOrig="6460" w:dyaOrig="2020">
          <v:shape id="_x0000_i1030" type="#_x0000_t75" style="width:323.25pt;height:101.25pt" o:ole="">
            <v:imagedata r:id="rId17" o:title=""/>
          </v:shape>
          <o:OLEObject Type="Embed" ProgID="Equation.DSMT4" ShapeID="_x0000_i1030" DrawAspect="Content" ObjectID="_1502085241" r:id="rId18"/>
        </w:object>
      </w:r>
      <w:r w:rsidR="00CE2AB0" w:rsidRPr="00E41A71">
        <w:rPr>
          <w:rFonts w:ascii="Times New Roman" w:hAnsi="Times New Roman" w:cs="Times New Roman"/>
          <w:sz w:val="24"/>
          <w:szCs w:val="24"/>
        </w:rPr>
        <w:t>;</w:t>
      </w:r>
      <w:r w:rsidR="00852369">
        <w:rPr>
          <w:rFonts w:ascii="Times New Roman" w:hAnsi="Times New Roman" w:cs="Times New Roman"/>
          <w:sz w:val="24"/>
          <w:szCs w:val="24"/>
        </w:rPr>
        <w:t xml:space="preserve"> </w:t>
      </w:r>
      <w:r w:rsidR="00CE2AB0" w:rsidRPr="00E41A71">
        <w:rPr>
          <w:rFonts w:ascii="Times New Roman" w:hAnsi="Times New Roman" w:cs="Times New Roman"/>
          <w:sz w:val="24"/>
          <w:szCs w:val="24"/>
        </w:rPr>
        <w:t>(c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  <w:r w:rsidR="00CE2AB0" w:rsidRPr="00E41A71">
        <w:rPr>
          <w:rFonts w:ascii="Times New Roman" w:hAnsi="Times New Roman" w:cs="Times New Roman"/>
          <w:sz w:val="24"/>
          <w:szCs w:val="24"/>
        </w:rPr>
        <w:t xml:space="preserve">From the balanced equation, 2 </w:t>
      </w:r>
      <w:proofErr w:type="spellStart"/>
      <w:r w:rsidR="00CE2AB0"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CE2AB0" w:rsidRPr="00E41A71">
        <w:rPr>
          <w:rFonts w:ascii="Times New Roman" w:hAnsi="Times New Roman" w:cs="Times New Roman"/>
          <w:sz w:val="24"/>
          <w:szCs w:val="24"/>
        </w:rPr>
        <w:t xml:space="preserve"> of NaNO</w:t>
      </w:r>
      <w:r w:rsidR="00CE2AB0"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AB0" w:rsidRPr="00E41A71">
        <w:rPr>
          <w:rFonts w:ascii="Times New Roman" w:hAnsi="Times New Roman" w:cs="Times New Roman"/>
          <w:sz w:val="24"/>
          <w:szCs w:val="24"/>
        </w:rPr>
        <w:t xml:space="preserve"> is required to produce 1 </w:t>
      </w:r>
      <w:proofErr w:type="spellStart"/>
      <w:r w:rsidR="00CE2AB0"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CE2AB0" w:rsidRPr="00E41A71">
        <w:rPr>
          <w:rFonts w:ascii="Times New Roman" w:hAnsi="Times New Roman" w:cs="Times New Roman"/>
          <w:sz w:val="24"/>
          <w:szCs w:val="24"/>
        </w:rPr>
        <w:t xml:space="preserve"> O</w:t>
      </w:r>
      <w:r w:rsidR="00CE2AB0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AB0" w:rsidRPr="00E41A71">
        <w:rPr>
          <w:rFonts w:ascii="Times New Roman" w:hAnsi="Times New Roman" w:cs="Times New Roman"/>
          <w:sz w:val="24"/>
          <w:szCs w:val="24"/>
        </w:rPr>
        <w:t>.</w: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 xml:space="preserve"> required = 2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2(4.00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)= 8.00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41A71">
        <w:rPr>
          <w:rFonts w:ascii="Times New Roman" w:hAnsi="Times New Roman" w:cs="Times New Roman"/>
          <w:sz w:val="24"/>
          <w:szCs w:val="24"/>
        </w:rPr>
        <w:t>g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8.00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523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852369" w:rsidRPr="008523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1" type="#_x0000_t75" style="width:9pt;height:9.75pt" o:ole="">
            <v:imagedata r:id="rId19" o:title=""/>
          </v:shape>
          <o:OLEObject Type="Embed" ProgID="Equation.DSMT4" ShapeID="_x0000_i1031" DrawAspect="Content" ObjectID="_1502085242" r:id="rId20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84.9947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E41A71">
        <w:rPr>
          <w:rFonts w:ascii="Times New Roman" w:hAnsi="Times New Roman" w:cs="Times New Roman"/>
          <w:sz w:val="24"/>
          <w:szCs w:val="24"/>
        </w:rPr>
        <w:t xml:space="preserve">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5236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41A71">
        <w:rPr>
          <w:rFonts w:ascii="Times New Roman" w:hAnsi="Times New Roman" w:cs="Times New Roman"/>
          <w:sz w:val="24"/>
          <w:szCs w:val="24"/>
        </w:rPr>
        <w:t xml:space="preserve">= 6.80 </w:t>
      </w:r>
      <w:r w:rsidR="00852369" w:rsidRPr="00852369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2" type="#_x0000_t75" style="width:9pt;height:9.75pt" o:ole="">
            <v:imagedata r:id="rId21" o:title=""/>
          </v:shape>
          <o:OLEObject Type="Embed" ProgID="Equation.DSMT4" ShapeID="_x0000_i1032" DrawAspect="Content" ObjectID="_1502085243" r:id="rId22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10</w:t>
      </w:r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 xml:space="preserve"> g Na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>;</w:t>
      </w:r>
      <w:r w:rsidR="00852369">
        <w:rPr>
          <w:rFonts w:ascii="Times New Roman" w:hAnsi="Times New Roman" w:cs="Times New Roman"/>
          <w:sz w:val="24"/>
          <w:szCs w:val="24"/>
        </w:rPr>
        <w:t xml:space="preserve"> </w:t>
      </w:r>
      <w:r w:rsidRPr="00E41A71">
        <w:rPr>
          <w:rFonts w:ascii="Times New Roman" w:hAnsi="Times New Roman" w:cs="Times New Roman"/>
          <w:sz w:val="24"/>
          <w:szCs w:val="24"/>
        </w:rPr>
        <w:t>(d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  <w:r w:rsidR="00DB4BE7" w:rsidRPr="00E41A71">
        <w:rPr>
          <w:rFonts w:ascii="Times New Roman" w:eastAsiaTheme="minorEastAsia" w:hAnsi="Times New Roman" w:cs="Times New Roman"/>
          <w:color w:val="000000" w:themeColor="text1"/>
          <w:position w:val="-64"/>
          <w:sz w:val="24"/>
          <w:szCs w:val="24"/>
        </w:rPr>
        <w:object w:dxaOrig="7720" w:dyaOrig="1380">
          <v:shape id="_x0000_i1033" type="#_x0000_t75" style="width:386.25pt;height:69pt" o:ole="">
            <v:imagedata r:id="rId23" o:title=""/>
          </v:shape>
          <o:OLEObject Type="Embed" ProgID="Equation.DSMT4" ShapeID="_x0000_i1033" DrawAspect="Content" ObjectID="_1502085244" r:id="rId24"/>
        </w:object>
      </w:r>
      <w:r w:rsidRPr="00E41A71">
        <w:rPr>
          <w:rFonts w:ascii="Times New Roman" w:hAnsi="Times New Roman" w:cs="Times New Roman"/>
          <w:sz w:val="24"/>
          <w:szCs w:val="24"/>
        </w:rPr>
        <w:t>;(e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  <w:r w:rsidRPr="00E41A71">
        <w:rPr>
          <w:rFonts w:ascii="Times New Roman" w:hAnsi="Times New Roman" w:cs="Times New Roman"/>
          <w:sz w:val="24"/>
          <w:szCs w:val="24"/>
        </w:rPr>
        <w:t xml:space="preserve">Molar masses: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CuO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= 79.545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E41A71">
        <w:rPr>
          <w:rFonts w:ascii="Times New Roman" w:hAnsi="Times New Roman" w:cs="Times New Roman"/>
          <w:sz w:val="24"/>
          <w:szCs w:val="24"/>
        </w:rPr>
        <w:t>; CuC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123.555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</w:p>
    <w:p w:rsidR="00CE2AB0" w:rsidRPr="00E41A71" w:rsidRDefault="00DB4BE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E41A71">
        <w:rPr>
          <w:rFonts w:ascii="Times New Roman" w:hAnsi="Times New Roman" w:cs="Times New Roman"/>
          <w:position w:val="-28"/>
          <w:sz w:val="24"/>
          <w:szCs w:val="24"/>
          <w:vertAlign w:val="superscript"/>
        </w:rPr>
        <w:object w:dxaOrig="5340" w:dyaOrig="660">
          <v:shape id="_x0000_i1034" type="#_x0000_t75" style="width:267pt;height:33pt" o:ole="">
            <v:imagedata r:id="rId25" o:title=""/>
          </v:shape>
          <o:OLEObject Type="Embed" ProgID="Equation.DSMT4" ShapeID="_x0000_i1034" DrawAspect="Content" ObjectID="_1502085245" r:id="rId26"/>
        </w:object>
      </w:r>
    </w:p>
    <w:p w:rsidR="00CE2AB0" w:rsidRPr="00E41A71" w:rsidRDefault="00CE2AB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CuO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= 1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Cu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736FA1" w:rsidRPr="00E41A71" w:rsidRDefault="00DB4BE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30"/>
          <w:sz w:val="24"/>
          <w:szCs w:val="24"/>
        </w:rPr>
        <w:object w:dxaOrig="7860" w:dyaOrig="680">
          <v:shape id="_x0000_i1035" type="#_x0000_t75" style="width:392.25pt;height:33.75pt" o:ole="">
            <v:imagedata r:id="rId27" o:title=""/>
          </v:shape>
          <o:OLEObject Type="Embed" ProgID="Equation.DSMT4" ShapeID="_x0000_i1035" DrawAspect="Content" ObjectID="_1502085246" r:id="rId28"/>
        </w:object>
      </w:r>
      <w:r w:rsidR="00CE2AB0" w:rsidRPr="00E41A71">
        <w:rPr>
          <w:rFonts w:ascii="Times New Roman" w:hAnsi="Times New Roman" w:cs="Times New Roman"/>
          <w:sz w:val="24"/>
          <w:szCs w:val="24"/>
        </w:rPr>
        <w:t>;</w:t>
      </w:r>
      <w:r w:rsidR="00852369">
        <w:rPr>
          <w:rFonts w:ascii="Times New Roman" w:hAnsi="Times New Roman" w:cs="Times New Roman"/>
          <w:sz w:val="24"/>
          <w:szCs w:val="24"/>
        </w:rPr>
        <w:t xml:space="preserve"> </w:t>
      </w:r>
      <w:r w:rsidR="00CE2AB0" w:rsidRPr="00E41A71">
        <w:rPr>
          <w:rFonts w:ascii="Times New Roman" w:hAnsi="Times New Roman" w:cs="Times New Roman"/>
          <w:sz w:val="24"/>
          <w:szCs w:val="24"/>
        </w:rPr>
        <w:t>(f)</w:t>
      </w:r>
      <w:r w:rsidR="00573FD9">
        <w:rPr>
          <w:rFonts w:ascii="Times New Roman" w:hAnsi="Times New Roman" w:cs="Times New Roman"/>
          <w:sz w:val="24"/>
          <w:szCs w:val="24"/>
        </w:rPr>
        <w:t xml:space="preserve"> </w:t>
      </w:r>
      <w:r w:rsidRPr="00E41A71">
        <w:rPr>
          <w:rFonts w:ascii="Times New Roman" w:eastAsiaTheme="minorEastAsia" w:hAnsi="Times New Roman" w:cs="Times New Roman"/>
          <w:color w:val="000000" w:themeColor="text1"/>
          <w:position w:val="-64"/>
          <w:sz w:val="24"/>
          <w:szCs w:val="24"/>
        </w:rPr>
        <w:object w:dxaOrig="8640" w:dyaOrig="1400">
          <v:shape id="_x0000_i1036" type="#_x0000_t75" style="width:6in;height:69.75pt" o:ole="">
            <v:imagedata r:id="rId29" o:title=""/>
          </v:shape>
          <o:OLEObject Type="Embed" ProgID="Equation.DSMT4" ShapeID="_x0000_i1036" DrawAspect="Content" ObjectID="_1502085247" r:id="rId30"/>
        </w:object>
      </w:r>
    </w:p>
    <w:p w:rsidR="00736FA1" w:rsidRPr="00E41A71" w:rsidRDefault="00F25158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45</w:t>
      </w:r>
      <w:r w:rsidR="001F4307" w:rsidRPr="00E41A71">
        <w:rPr>
          <w:rFonts w:ascii="Times New Roman" w:hAnsi="Times New Roman" w:cs="Times New Roman"/>
          <w:sz w:val="24"/>
          <w:szCs w:val="24"/>
        </w:rPr>
        <w:t>.</w:t>
      </w:r>
      <w:r w:rsidR="00A11D4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Determine the number of moles and the mass requested for each reaction in exercise 3.</w:t>
      </w:r>
    </w:p>
    <w:p w:rsidR="00736FA1" w:rsidRPr="00E41A71" w:rsidRDefault="00736FA1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1F44BF" w:rsidRPr="00E41A71" w:rsidRDefault="001F44BF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lastRenderedPageBreak/>
        <w:t>(a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="00651FD7" w:rsidRPr="00E41A71">
        <w:rPr>
          <w:rFonts w:ascii="Times New Roman" w:hAnsi="Times New Roman" w:cs="Times New Roman"/>
          <w:position w:val="-28"/>
          <w:sz w:val="24"/>
          <w:szCs w:val="24"/>
        </w:rPr>
        <w:object w:dxaOrig="6640" w:dyaOrig="660">
          <v:shape id="_x0000_i1037" type="#_x0000_t75" style="width:330pt;height:30.75pt" o:ole="">
            <v:imagedata r:id="rId31" o:title=""/>
          </v:shape>
          <o:OLEObject Type="Embed" ProgID="Equation.DSMT4" ShapeID="_x0000_i1037" DrawAspect="Content" ObjectID="_1502085248" r:id="rId32"/>
        </w:object>
      </w:r>
      <w:r w:rsidRPr="00E41A71">
        <w:rPr>
          <w:rFonts w:ascii="Times New Roman" w:hAnsi="Times New Roman" w:cs="Times New Roman"/>
          <w:sz w:val="24"/>
          <w:szCs w:val="24"/>
        </w:rPr>
        <w:t>,</w:t>
      </w:r>
      <w:r w:rsidR="0021673E" w:rsidRPr="0021673E">
        <w:rPr>
          <w:rFonts w:ascii="Times New Roman" w:hAnsi="Times New Roman" w:cs="Times New Roman"/>
          <w:position w:val="-28"/>
          <w:sz w:val="24"/>
          <w:szCs w:val="24"/>
        </w:rPr>
        <w:object w:dxaOrig="4480" w:dyaOrig="660">
          <v:shape id="_x0000_i1038" type="#_x0000_t75" style="width:224.25pt;height:33pt" o:ole="">
            <v:imagedata r:id="rId33" o:title=""/>
          </v:shape>
          <o:OLEObject Type="Embed" ProgID="Equation.DSMT4" ShapeID="_x0000_i1038" DrawAspect="Content" ObjectID="_1502085249" r:id="rId34"/>
        </w:object>
      </w:r>
      <w:r w:rsidRPr="00E41A71">
        <w:rPr>
          <w:rFonts w:ascii="Times New Roman" w:hAnsi="Times New Roman" w:cs="Times New Roman"/>
          <w:sz w:val="24"/>
          <w:szCs w:val="24"/>
        </w:rPr>
        <w:t>;</w:t>
      </w:r>
    </w:p>
    <w:p w:rsidR="001F44BF" w:rsidRPr="00E41A71" w:rsidRDefault="001F44BF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(b)</w:t>
      </w:r>
      <w:r w:rsidR="0021673E" w:rsidRPr="0021673E">
        <w:rPr>
          <w:rFonts w:ascii="Times New Roman" w:hAnsi="Times New Roman" w:cs="Times New Roman"/>
          <w:position w:val="-30"/>
          <w:sz w:val="24"/>
          <w:szCs w:val="24"/>
        </w:rPr>
        <w:object w:dxaOrig="7420" w:dyaOrig="680">
          <v:shape id="_x0000_i1039" type="#_x0000_t75" style="width:371.25pt;height:33.75pt" o:ole="">
            <v:imagedata r:id="rId35" o:title=""/>
          </v:shape>
          <o:OLEObject Type="Embed" ProgID="Equation.DSMT4" ShapeID="_x0000_i1039" DrawAspect="Content" ObjectID="_1502085250" r:id="rId36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, </w:t>
      </w:r>
      <w:r w:rsidR="00651FD7" w:rsidRPr="00E41A71">
        <w:rPr>
          <w:rFonts w:ascii="Times New Roman" w:hAnsi="Times New Roman" w:cs="Times New Roman"/>
          <w:position w:val="-30"/>
          <w:sz w:val="24"/>
          <w:szCs w:val="24"/>
        </w:rPr>
        <w:object w:dxaOrig="5560" w:dyaOrig="680">
          <v:shape id="_x0000_i1040" type="#_x0000_t75" style="width:272.25pt;height:34.5pt" o:ole="">
            <v:imagedata r:id="rId37" o:title=""/>
          </v:shape>
          <o:OLEObject Type="Embed" ProgID="Equation.DSMT4" ShapeID="_x0000_i1040" DrawAspect="Content" ObjectID="_1502085251" r:id="rId38"/>
        </w:object>
      </w:r>
      <w:r w:rsidRPr="00E41A71">
        <w:rPr>
          <w:rFonts w:ascii="Times New Roman" w:hAnsi="Times New Roman" w:cs="Times New Roman"/>
          <w:sz w:val="24"/>
          <w:szCs w:val="24"/>
        </w:rPr>
        <w:t>;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>(c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) </w:t>
      </w:r>
      <w:r w:rsidR="00651FD7" w:rsidRPr="00E41A71">
        <w:rPr>
          <w:rFonts w:ascii="Times New Roman" w:hAnsi="Times New Roman" w:cs="Times New Roman"/>
          <w:position w:val="-30"/>
          <w:sz w:val="24"/>
          <w:szCs w:val="24"/>
        </w:rPr>
        <w:object w:dxaOrig="7080" w:dyaOrig="680">
          <v:shape id="_x0000_i1041" type="#_x0000_t75" style="width:347.25pt;height:31.5pt" o:ole="">
            <v:imagedata r:id="rId39" o:title=""/>
          </v:shape>
          <o:OLEObject Type="Embed" ProgID="Equation.DSMT4" ShapeID="_x0000_i1041" DrawAspect="Content" ObjectID="_1502085252" r:id="rId40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, </w:t>
      </w:r>
      <w:r w:rsidR="00651FD7" w:rsidRPr="00E41A71">
        <w:rPr>
          <w:rFonts w:ascii="Times New Roman" w:hAnsi="Times New Roman" w:cs="Times New Roman"/>
          <w:position w:val="-30"/>
          <w:sz w:val="24"/>
          <w:szCs w:val="24"/>
        </w:rPr>
        <w:object w:dxaOrig="5720" w:dyaOrig="680">
          <v:shape id="_x0000_i1042" type="#_x0000_t75" style="width:282pt;height:34.5pt" o:ole="">
            <v:imagedata r:id="rId41" o:title=""/>
          </v:shape>
          <o:OLEObject Type="Embed" ProgID="Equation.DSMT4" ShapeID="_x0000_i1042" DrawAspect="Content" ObjectID="_1502085253" r:id="rId42"/>
        </w:object>
      </w:r>
      <w:r w:rsidRPr="00E41A71">
        <w:rPr>
          <w:rFonts w:ascii="Times New Roman" w:hAnsi="Times New Roman" w:cs="Times New Roman"/>
          <w:sz w:val="24"/>
          <w:szCs w:val="24"/>
        </w:rPr>
        <w:t>;</w:t>
      </w:r>
    </w:p>
    <w:p w:rsidR="001F44BF" w:rsidRPr="00E41A71" w:rsidRDefault="001F44BF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(d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>)</w:t>
      </w:r>
      <w:r w:rsidR="006F229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F2299" w:rsidRPr="006F2299">
        <w:rPr>
          <w:rFonts w:ascii="Times New Roman" w:hAnsi="Times New Roman" w:cs="Times New Roman"/>
          <w:position w:val="-30"/>
          <w:sz w:val="24"/>
          <w:szCs w:val="24"/>
        </w:rPr>
        <w:object w:dxaOrig="7460" w:dyaOrig="680">
          <v:shape id="_x0000_i1043" type="#_x0000_t75" style="width:372.75pt;height:33.75pt" o:ole="">
            <v:imagedata r:id="rId43" o:title=""/>
          </v:shape>
          <o:OLEObject Type="Embed" ProgID="Equation.DSMT4" ShapeID="_x0000_i1043" DrawAspect="Content" ObjectID="_1502085254" r:id="rId44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, </w:t>
      </w:r>
      <w:r w:rsidR="006F2299" w:rsidRPr="006F2299">
        <w:rPr>
          <w:rFonts w:ascii="Times New Roman" w:hAnsi="Times New Roman" w:cs="Times New Roman"/>
          <w:position w:val="-30"/>
          <w:sz w:val="24"/>
          <w:szCs w:val="24"/>
        </w:rPr>
        <w:object w:dxaOrig="6160" w:dyaOrig="680">
          <v:shape id="_x0000_i1044" type="#_x0000_t75" style="width:308.25pt;height:33.75pt" o:ole="">
            <v:imagedata r:id="rId45" o:title=""/>
          </v:shape>
          <o:OLEObject Type="Embed" ProgID="Equation.DSMT4" ShapeID="_x0000_i1044" DrawAspect="Content" ObjectID="_1502085255" r:id="rId46"/>
        </w:object>
      </w:r>
    </w:p>
    <w:p w:rsidR="001F44BF" w:rsidRPr="00E41A71" w:rsidRDefault="001F44BF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(e) </w:t>
      </w:r>
      <w:r w:rsidR="00CF24F8" w:rsidRPr="00E41A71">
        <w:rPr>
          <w:rFonts w:ascii="Times New Roman" w:eastAsiaTheme="minorEastAsia" w:hAnsi="Times New Roman" w:cs="Times New Roman"/>
          <w:color w:val="000000" w:themeColor="text1"/>
          <w:position w:val="-28"/>
          <w:sz w:val="24"/>
          <w:szCs w:val="24"/>
        </w:rPr>
        <w:object w:dxaOrig="8559" w:dyaOrig="660">
          <v:shape id="_x0000_i1045" type="#_x0000_t75" style="width:428.25pt;height:33pt" o:ole="">
            <v:imagedata r:id="rId47" o:title=""/>
          </v:shape>
          <o:OLEObject Type="Embed" ProgID="Equation.DSMT4" ShapeID="_x0000_i1045" DrawAspect="Content" ObjectID="_1502085256" r:id="rId48"/>
        </w:object>
      </w:r>
    </w:p>
    <w:p w:rsidR="001F44BF" w:rsidRPr="00E41A71" w:rsidRDefault="00CF24F8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30"/>
          <w:sz w:val="24"/>
          <w:szCs w:val="24"/>
        </w:rPr>
        <w:object w:dxaOrig="5179" w:dyaOrig="680">
          <v:shape id="_x0000_i1046" type="#_x0000_t75" style="width:258.75pt;height:33.75pt" o:ole="">
            <v:imagedata r:id="rId49" o:title=""/>
          </v:shape>
          <o:OLEObject Type="Embed" ProgID="Equation.DSMT4" ShapeID="_x0000_i1046" DrawAspect="Content" ObjectID="_1502085257" r:id="rId50"/>
        </w:object>
      </w:r>
    </w:p>
    <w:p w:rsidR="001F44BF" w:rsidRPr="00E41A71" w:rsidRDefault="001F44BF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(f) </w:t>
      </w:r>
      <w:r w:rsidR="00CF24F8" w:rsidRPr="00E41A71">
        <w:rPr>
          <w:rFonts w:ascii="Times New Roman" w:eastAsiaTheme="minorEastAsia" w:hAnsi="Times New Roman" w:cs="Times New Roman"/>
          <w:color w:val="000000" w:themeColor="text1"/>
          <w:position w:val="-30"/>
          <w:sz w:val="24"/>
          <w:szCs w:val="24"/>
        </w:rPr>
        <w:object w:dxaOrig="7220" w:dyaOrig="680">
          <v:shape id="_x0000_i1047" type="#_x0000_t75" style="width:360.75pt;height:33.75pt" o:ole="">
            <v:imagedata r:id="rId51" o:title=""/>
          </v:shape>
          <o:OLEObject Type="Embed" ProgID="Equation.DSMT4" ShapeID="_x0000_i1047" DrawAspect="Content" ObjectID="_1502085258" r:id="rId52"/>
        </w:object>
      </w:r>
    </w:p>
    <w:p w:rsidR="00736FA1" w:rsidRPr="00E41A71" w:rsidRDefault="00CF24F8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30"/>
          <w:sz w:val="24"/>
          <w:szCs w:val="24"/>
        </w:rPr>
        <w:object w:dxaOrig="5040" w:dyaOrig="680">
          <v:shape id="_x0000_i1048" type="#_x0000_t75" style="width:252pt;height:33.75pt" o:ole="">
            <v:imagedata r:id="rId53" o:title=""/>
          </v:shape>
          <o:OLEObject Type="Embed" ProgID="Equation.DSMT4" ShapeID="_x0000_i1048" DrawAspect="Content" ObjectID="_1502085259" r:id="rId54"/>
        </w:object>
      </w:r>
    </w:p>
    <w:p w:rsidR="00EA66FF" w:rsidRPr="00E41A71" w:rsidRDefault="004470CA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47</w:t>
      </w:r>
      <w:r w:rsidR="001F4307" w:rsidRPr="00E41A71">
        <w:rPr>
          <w:rFonts w:ascii="Times New Roman" w:hAnsi="Times New Roman" w:cs="Times New Roman"/>
          <w:sz w:val="24"/>
          <w:szCs w:val="24"/>
        </w:rPr>
        <w:t>.</w:t>
      </w:r>
      <w:r w:rsidR="00EA66FF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Gallium chloride is formed by the reaction of 2.6 L of a 1.44</w:t>
      </w:r>
      <w:r w:rsidR="006F229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EA66FF" w:rsidRPr="006F2299">
        <w:rPr>
          <w:rFonts w:ascii="Times New Roman" w:eastAsiaTheme="minorEastAsia" w:hAnsi="Times New Roman" w:cs="Times New Roman"/>
          <w:i/>
          <w:color w:val="000000" w:themeColor="text1"/>
          <w:sz w:val="24"/>
          <w:szCs w:val="24"/>
        </w:rPr>
        <w:t>M</w:t>
      </w:r>
      <w:r w:rsidR="00EA66FF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solution of </w:t>
      </w:r>
      <w:proofErr w:type="spellStart"/>
      <w:r w:rsidR="00EA66FF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Cl</w:t>
      </w:r>
      <w:proofErr w:type="spellEnd"/>
      <w:r w:rsidR="00EA66FF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ccording to the following equation</w:t>
      </w:r>
      <w:proofErr w:type="gramStart"/>
      <w:r w:rsidR="00EA66FF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:</w:t>
      </w:r>
      <w:r w:rsidR="0021673E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proofErr w:type="gramEnd"/>
      <w:r w:rsidR="00EA66FF" w:rsidRPr="00E41A71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3340" w:dyaOrig="380">
          <v:shape id="_x0000_i1049" type="#_x0000_t75" style="width:167.25pt;height:18.75pt" o:ole="">
            <v:imagedata r:id="rId55" o:title=""/>
          </v:shape>
          <o:OLEObject Type="Embed" ProgID="Equation.DSMT4" ShapeID="_x0000_i1049" DrawAspect="Content" ObjectID="_1502085260" r:id="rId56"/>
        </w:object>
      </w:r>
      <w:r w:rsidR="00EA66FF" w:rsidRPr="00E41A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A66FF" w:rsidRPr="00E41A71" w:rsidRDefault="00EA66FF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a) Outline the steps necessary to determine the number of moles and mass of gallium chloride.</w:t>
      </w:r>
    </w:p>
    <w:p w:rsidR="00736FA1" w:rsidRPr="00E41A71" w:rsidRDefault="00EA66FF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b) Perform the calculations outlined.</w:t>
      </w:r>
    </w:p>
    <w:p w:rsidR="00736FA1" w:rsidRPr="00E41A71" w:rsidRDefault="00736FA1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E41A71" w:rsidRDefault="009E6A8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Start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</w:t>
      </w:r>
      <w:proofErr w:type="gramEnd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5A50CB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651FD7" w:rsidRPr="00E41A71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5460" w:dyaOrig="380">
          <v:shape id="_x0000_i1050" type="#_x0000_t75" style="width:273pt;height:18.75pt" o:ole="">
            <v:imagedata r:id="rId57" o:title=""/>
          </v:shape>
          <o:OLEObject Type="Embed" ProgID="Equation.DSMT4" ShapeID="_x0000_i1050" DrawAspect="Content" ObjectID="_1502085261" r:id="rId58"/>
        </w:objec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; (b) </w:t>
      </w:r>
      <w:r w:rsidRPr="00E41A71">
        <w:rPr>
          <w:rFonts w:ascii="Times New Roman" w:eastAsiaTheme="minorEastAsia" w:hAnsi="Times New Roman" w:cs="Times New Roman"/>
          <w:color w:val="000000" w:themeColor="text1"/>
          <w:position w:val="-30"/>
          <w:sz w:val="24"/>
          <w:szCs w:val="24"/>
        </w:rPr>
        <w:object w:dxaOrig="8800" w:dyaOrig="680">
          <v:shape id="_x0000_i1051" type="#_x0000_t75" style="width:440.25pt;height:33.75pt" o:ole="">
            <v:imagedata r:id="rId59" o:title=""/>
          </v:shape>
          <o:OLEObject Type="Embed" ProgID="Equation.DSMT4" ShapeID="_x0000_i1051" DrawAspect="Content" ObjectID="_1502085262" r:id="rId60"/>
        </w:object>
      </w:r>
    </w:p>
    <w:p w:rsidR="003315F3" w:rsidRPr="00E41A71" w:rsidRDefault="00DC0850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49</w:t>
      </w:r>
      <w:r w:rsidR="004470CA" w:rsidRPr="00E41A71">
        <w:rPr>
          <w:rFonts w:ascii="Times New Roman" w:hAnsi="Times New Roman" w:cs="Times New Roman"/>
          <w:sz w:val="24"/>
          <w:szCs w:val="24"/>
        </w:rPr>
        <w:t>.</w:t>
      </w:r>
      <w:r w:rsidR="003315F3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Silver is often extracted from ores as </w:t>
      </w:r>
      <w:proofErr w:type="gramStart"/>
      <w:r w:rsidR="003315F3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[</w:t>
      </w:r>
      <w:proofErr w:type="gramEnd"/>
      <w:r w:rsidR="003315F3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g(CN)</w:t>
      </w:r>
      <w:r w:rsidR="003315F3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315F3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] and then recovered by the reaction</w:t>
      </w:r>
    </w:p>
    <w:p w:rsidR="003315F3" w:rsidRPr="00E41A71" w:rsidRDefault="003315F3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16"/>
          <w:sz w:val="24"/>
          <w:szCs w:val="24"/>
        </w:rPr>
        <w:object w:dxaOrig="7440" w:dyaOrig="440">
          <v:shape id="_x0000_i1052" type="#_x0000_t75" style="width:372pt;height:21.75pt" o:ole="">
            <v:imagedata r:id="rId61" o:title=""/>
          </v:shape>
          <o:OLEObject Type="Embed" ProgID="Equation.DSMT4" ShapeID="_x0000_i1052" DrawAspect="Content" ObjectID="_1502085263" r:id="rId62"/>
        </w:object>
      </w:r>
    </w:p>
    <w:p w:rsidR="003315F3" w:rsidRPr="00E41A71" w:rsidRDefault="003315F3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a) How many molecules of </w:t>
      </w:r>
      <w:proofErr w:type="gramStart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Zn(</w:t>
      </w:r>
      <w:proofErr w:type="gramEnd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N)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re produced by the reaction of 35.27 g of K[Ag(CN)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]?</w:t>
      </w:r>
    </w:p>
    <w:p w:rsidR="004470CA" w:rsidRPr="00E41A71" w:rsidRDefault="003315F3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(b) What mass of </w:t>
      </w:r>
      <w:proofErr w:type="gramStart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Zn(</w:t>
      </w:r>
      <w:proofErr w:type="gramEnd"/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N)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produced?</w:t>
      </w:r>
    </w:p>
    <w:p w:rsidR="004470CA" w:rsidRPr="00E41A71" w:rsidRDefault="004470C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21673E" w:rsidRDefault="00DB0BC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lastRenderedPageBreak/>
        <w:t>The development requires the following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>:</w:t>
      </w:r>
      <w:r w:rsidR="00651FD7" w:rsidRPr="00E41A71">
        <w:rPr>
          <w:rFonts w:ascii="Times New Roman" w:hAnsi="Times New Roman" w:cs="Times New Roman"/>
          <w:position w:val="-38"/>
          <w:sz w:val="24"/>
          <w:szCs w:val="24"/>
        </w:rPr>
        <w:object w:dxaOrig="6860" w:dyaOrig="880">
          <v:shape id="_x0000_i1053" type="#_x0000_t75" style="width:342.75pt;height:43.5pt" o:ole="">
            <v:imagedata r:id="rId63" o:title=""/>
          </v:shape>
          <o:OLEObject Type="Embed" ProgID="Equation.DSMT4" ShapeID="_x0000_i1053" DrawAspect="Content" ObjectID="_1502085264" r:id="rId64"/>
        </w:object>
      </w:r>
      <w:r w:rsidRPr="00E41A71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70CA" w:rsidRPr="00E41A71" w:rsidRDefault="00DB0BC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(a) </w:t>
      </w:r>
      <w:r w:rsidR="00ED2CBC" w:rsidRPr="00E41A71">
        <w:rPr>
          <w:rFonts w:ascii="Times New Roman" w:eastAsiaTheme="minorEastAsia" w:hAnsi="Times New Roman" w:cs="Times New Roman"/>
          <w:color w:val="000000" w:themeColor="text1"/>
          <w:position w:val="-46"/>
          <w:sz w:val="24"/>
          <w:szCs w:val="24"/>
        </w:rPr>
        <w:object w:dxaOrig="9279" w:dyaOrig="1040">
          <v:shape id="_x0000_i1054" type="#_x0000_t75" style="width:464.25pt;height:51.75pt" o:ole="">
            <v:imagedata r:id="rId65" o:title=""/>
          </v:shape>
          <o:OLEObject Type="Embed" ProgID="Equation.DSMT4" ShapeID="_x0000_i1054" DrawAspect="Content" ObjectID="_1502085265" r:id="rId66"/>
        </w:object>
      </w:r>
      <w:r w:rsidRPr="00E41A7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 xml:space="preserve">) </w:t>
      </w:r>
      <w:r w:rsidR="00ED2CBC" w:rsidRPr="00E41A71">
        <w:rPr>
          <w:rFonts w:ascii="Times New Roman" w:eastAsiaTheme="minorEastAsia" w:hAnsi="Times New Roman" w:cs="Times New Roman"/>
          <w:color w:val="000000" w:themeColor="text1"/>
          <w:position w:val="-30"/>
          <w:sz w:val="24"/>
          <w:szCs w:val="24"/>
        </w:rPr>
        <w:object w:dxaOrig="9360" w:dyaOrig="680">
          <v:shape id="_x0000_i1055" type="#_x0000_t75" style="width:468pt;height:33.75pt" o:ole="">
            <v:imagedata r:id="rId67" o:title=""/>
          </v:shape>
          <o:OLEObject Type="Embed" ProgID="Equation.DSMT4" ShapeID="_x0000_i1055" DrawAspect="Content" ObjectID="_1502085266" r:id="rId68"/>
        </w:object>
      </w:r>
    </w:p>
    <w:p w:rsidR="004470CA" w:rsidRPr="00E41A71" w:rsidRDefault="00DC0850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51</w:t>
      </w:r>
      <w:r w:rsidR="004470CA" w:rsidRPr="00E41A71">
        <w:rPr>
          <w:rFonts w:ascii="Times New Roman" w:hAnsi="Times New Roman" w:cs="Times New Roman"/>
          <w:sz w:val="24"/>
          <w:szCs w:val="24"/>
        </w:rPr>
        <w:t>.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arborundum</w:t>
      </w:r>
      <w:proofErr w:type="spellEnd"/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silicon carbide, </w:t>
      </w:r>
      <w:proofErr w:type="spellStart"/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iC</w:t>
      </w:r>
      <w:proofErr w:type="spellEnd"/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 a very hard material used as an abrasive on sandpaper and in other applications. It is prepared by the reaction of pure sand, SiO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 with carbon at high</w:t>
      </w:r>
      <w:r w:rsidR="007F794A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temperature. Carbon monoxide, CO, is the other product of this reaction. Write the balanced</w:t>
      </w:r>
      <w:r w:rsidR="007F794A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equation for the reaction, and calculate how much SiO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s required to produce 3.00 kg of </w:t>
      </w:r>
      <w:proofErr w:type="spellStart"/>
      <w:r w:rsidR="00776FC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SiC.</w:t>
      </w:r>
      <w:proofErr w:type="spellEnd"/>
    </w:p>
    <w:p w:rsidR="004470CA" w:rsidRPr="00E41A71" w:rsidRDefault="004470C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974C89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12"/>
          <w:sz w:val="24"/>
          <w:szCs w:val="24"/>
        </w:rPr>
        <w:object w:dxaOrig="2960" w:dyaOrig="380">
          <v:shape id="_x0000_i1056" type="#_x0000_t75" style="width:147.75pt;height:18.75pt" o:ole="">
            <v:imagedata r:id="rId69" o:title=""/>
          </v:shape>
          <o:OLEObject Type="Embed" ProgID="Equation.DSMT4" ShapeID="_x0000_i1056" DrawAspect="Content" ObjectID="_1502085267" r:id="rId70"/>
        </w:objec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. From the balanced equation, 1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produces 1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SiC.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The unknown is the mass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required to produce 3.00 kg (3000 g) of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SiC.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To calculate the mass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required, determine the molar masses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SiC.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Then calculate the number of moles of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SiC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 xml:space="preserve"> required, and through the mole relation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="00974C89" w:rsidRPr="00E41A71">
        <w:rPr>
          <w:rFonts w:ascii="Times New Roman" w:hAnsi="Times New Roman" w:cs="Times New Roman"/>
          <w:sz w:val="24"/>
          <w:szCs w:val="24"/>
        </w:rPr>
        <w:t>SiC</w:t>
      </w:r>
      <w:proofErr w:type="spellEnd"/>
      <w:r w:rsidR="00974C89" w:rsidRPr="00E41A71">
        <w:rPr>
          <w:rFonts w:ascii="Times New Roman" w:hAnsi="Times New Roman" w:cs="Times New Roman"/>
          <w:sz w:val="24"/>
          <w:szCs w:val="24"/>
        </w:rPr>
        <w:t>, find the mass of SiO</w:t>
      </w:r>
      <w:r w:rsidR="00974C89"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4C89" w:rsidRPr="00E41A71">
        <w:rPr>
          <w:rFonts w:ascii="Times New Roman" w:hAnsi="Times New Roman" w:cs="Times New Roman"/>
          <w:sz w:val="24"/>
          <w:szCs w:val="24"/>
        </w:rPr>
        <w:t xml:space="preserve"> required. The conversions required are:</w:t>
      </w:r>
    </w:p>
    <w:p w:rsidR="00974C89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12"/>
          <w:sz w:val="24"/>
          <w:szCs w:val="24"/>
        </w:rPr>
        <w:object w:dxaOrig="5179" w:dyaOrig="380">
          <v:shape id="_x0000_i1057" type="#_x0000_t75" style="width:258.75pt;height:18.75pt" o:ole="">
            <v:imagedata r:id="rId71" o:title=""/>
          </v:shape>
          <o:OLEObject Type="Embed" ProgID="Equation.DSMT4" ShapeID="_x0000_i1057" DrawAspect="Content" ObjectID="_1502085268" r:id="rId72"/>
        </w:object>
      </w:r>
    </w:p>
    <w:p w:rsidR="00974C89" w:rsidRPr="00E41A71" w:rsidRDefault="00974C89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Molar masses: Si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 xml:space="preserve"> = 60.0843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E41A71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SiC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 xml:space="preserve"> = 40.0955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</w:p>
    <w:p w:rsidR="004470CA" w:rsidRPr="00E41A71" w:rsidRDefault="009E0640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0640">
        <w:rPr>
          <w:rFonts w:ascii="Times New Roman" w:hAnsi="Times New Roman" w:cs="Times New Roman"/>
          <w:position w:val="-46"/>
          <w:sz w:val="24"/>
          <w:szCs w:val="24"/>
        </w:rPr>
        <w:object w:dxaOrig="9400" w:dyaOrig="1040">
          <v:shape id="_x0000_i1071" type="#_x0000_t75" style="width:470.25pt;height:51.75pt" o:ole="">
            <v:imagedata r:id="rId73" o:title=""/>
          </v:shape>
          <o:OLEObject Type="Embed" ProgID="Equation.DSMT4" ShapeID="_x0000_i1071" DrawAspect="Content" ObjectID="_1502085269" r:id="rId74"/>
        </w:object>
      </w:r>
    </w:p>
    <w:p w:rsidR="00381149" w:rsidRPr="00E41A71" w:rsidRDefault="000750B8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53</w:t>
      </w:r>
      <w:r w:rsidR="004470CA" w:rsidRPr="00E41A71">
        <w:rPr>
          <w:rFonts w:ascii="Times New Roman" w:hAnsi="Times New Roman" w:cs="Times New Roman"/>
          <w:sz w:val="24"/>
          <w:szCs w:val="24"/>
        </w:rPr>
        <w:t>.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Urea, </w:t>
      </w:r>
      <w:proofErr w:type="gramStart"/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O(</w:t>
      </w:r>
      <w:proofErr w:type="gramEnd"/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NH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 is manufactured on a large scale for use in producing urea-formaldehyde plastics and as a fertilizer. What is the maximum mass of urea that can be manufactured from the</w:t>
      </w:r>
      <w:r w:rsidR="009E0640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O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produced by combustion of 1.00 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position w:val="-4"/>
          <w:sz w:val="24"/>
          <w:szCs w:val="24"/>
        </w:rPr>
        <w:object w:dxaOrig="180" w:dyaOrig="200">
          <v:shape id="_x0000_i1058" type="#_x0000_t75" style="width:9pt;height:10.5pt" o:ole="">
            <v:imagedata r:id="rId75" o:title=""/>
          </v:shape>
          <o:OLEObject Type="Embed" ProgID="Equation.DSMT4" ShapeID="_x0000_i1058" DrawAspect="Content" ObjectID="_1502085270" r:id="rId76"/>
        </w:objec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10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="00381149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kg of carbon followed by the reaction?</w:t>
      </w:r>
    </w:p>
    <w:p w:rsidR="004470CA" w:rsidRPr="00E41A71" w:rsidRDefault="00381149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5340" w:dyaOrig="400">
          <v:shape id="_x0000_i1059" type="#_x0000_t75" style="width:267pt;height:19.5pt" o:ole="">
            <v:imagedata r:id="rId77" o:title=""/>
          </v:shape>
          <o:OLEObject Type="Embed" ProgID="Equation.DSMT4" ShapeID="_x0000_i1059" DrawAspect="Content" ObjectID="_1502085271" r:id="rId78"/>
        </w:object>
      </w:r>
    </w:p>
    <w:p w:rsidR="004470CA" w:rsidRPr="00E41A71" w:rsidRDefault="004470C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943DEC" w:rsidRPr="00E41A71" w:rsidRDefault="00943DEC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Molar mass urea = 12.011 + 15.9994 + 2(14.0067) + 4(1.0079) = 60.054 g </w:t>
      </w:r>
      <w:proofErr w:type="spellStart"/>
      <w:r w:rsidRPr="00E41A7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E41A71">
        <w:rPr>
          <w:rFonts w:ascii="Times New Roman" w:hAnsi="Times New Roman" w:cs="Times New Roman"/>
          <w:sz w:val="24"/>
          <w:szCs w:val="24"/>
          <w:vertAlign w:val="superscript"/>
        </w:rPr>
        <w:t>–1</w:t>
      </w:r>
    </w:p>
    <w:p w:rsidR="00943DEC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12"/>
          <w:sz w:val="24"/>
          <w:szCs w:val="24"/>
        </w:rPr>
        <w:object w:dxaOrig="4380" w:dyaOrig="380">
          <v:shape id="_x0000_i1060" type="#_x0000_t75" style="width:219pt;height:18.75pt" o:ole="">
            <v:imagedata r:id="rId79" o:title=""/>
          </v:shape>
          <o:OLEObject Type="Embed" ProgID="Equation.DSMT4" ShapeID="_x0000_i1060" DrawAspect="Content" ObjectID="_1502085272" r:id="rId80"/>
        </w:object>
      </w:r>
    </w:p>
    <w:p w:rsidR="004470CA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48"/>
          <w:sz w:val="24"/>
          <w:szCs w:val="24"/>
        </w:rPr>
        <w:object w:dxaOrig="8640" w:dyaOrig="1060">
          <v:shape id="_x0000_i1061" type="#_x0000_t75" style="width:429.75pt;height:54.75pt" o:ole="">
            <v:imagedata r:id="rId81" o:title=""/>
          </v:shape>
          <o:OLEObject Type="Embed" ProgID="Equation.DSMT4" ShapeID="_x0000_i1061" DrawAspect="Content" ObjectID="_1502085273" r:id="rId82"/>
        </w:object>
      </w:r>
    </w:p>
    <w:p w:rsidR="004470CA" w:rsidRPr="00E41A71" w:rsidRDefault="000750B8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55</w:t>
      </w:r>
      <w:r w:rsidR="004470CA" w:rsidRPr="00E41A71">
        <w:rPr>
          <w:rFonts w:ascii="Times New Roman" w:hAnsi="Times New Roman" w:cs="Times New Roman"/>
          <w:sz w:val="24"/>
          <w:szCs w:val="24"/>
        </w:rPr>
        <w:t>.</w:t>
      </w:r>
      <w:r w:rsidR="00394B87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A compact car gets 37.5 miles per gallon on the highway. If gasoline contains 84.2% </w:t>
      </w:r>
      <w:proofErr w:type="spellStart"/>
      <w:r w:rsidR="00394B87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arbonby</w:t>
      </w:r>
      <w:proofErr w:type="spellEnd"/>
      <w:r w:rsidR="00394B87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mass and has a density of 0.8205 g/mL, determine the mass of carbon dioxide produced</w:t>
      </w:r>
      <w:r w:rsidR="00C47DCE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394B87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during a 500-mile trip</w:t>
      </w:r>
      <w:r w:rsidR="00C47DCE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394B87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3.785 liters per gallon).</w:t>
      </w:r>
    </w:p>
    <w:p w:rsidR="004470CA" w:rsidRPr="00E41A71" w:rsidRDefault="004470C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AA6FB4" w:rsidRPr="00E41A71" w:rsidRDefault="00AA6FB4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The balanced chemical equation is </w:t>
      </w:r>
      <w:r w:rsidR="00651FD7" w:rsidRPr="00E41A71">
        <w:rPr>
          <w:rFonts w:ascii="Times New Roman" w:hAnsi="Times New Roman" w:cs="Times New Roman"/>
          <w:position w:val="-12"/>
          <w:sz w:val="24"/>
          <w:szCs w:val="24"/>
        </w:rPr>
        <w:object w:dxaOrig="2920" w:dyaOrig="380">
          <v:shape id="_x0000_i1062" type="#_x0000_t75" style="width:145.5pt;height:18.75pt" o:ole="">
            <v:imagedata r:id="rId83" o:title=""/>
          </v:shape>
          <o:OLEObject Type="Embed" ProgID="Equation.DSMT4" ShapeID="_x0000_i1062" DrawAspect="Content" ObjectID="_1502085274" r:id="rId84"/>
        </w:object>
      </w:r>
    </w:p>
    <w:p w:rsidR="004470CA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62"/>
          <w:sz w:val="24"/>
          <w:szCs w:val="24"/>
        </w:rPr>
        <w:object w:dxaOrig="8559" w:dyaOrig="1359">
          <v:shape id="_x0000_i1063" type="#_x0000_t75" style="width:427.5pt;height:68.25pt" o:ole="">
            <v:imagedata r:id="rId85" o:title=""/>
          </v:shape>
          <o:OLEObject Type="Embed" ProgID="Equation.DSMT4" ShapeID="_x0000_i1063" DrawAspect="Content" ObjectID="_1502085275" r:id="rId86"/>
        </w:object>
      </w:r>
    </w:p>
    <w:p w:rsidR="00090425" w:rsidRPr="00E41A71" w:rsidRDefault="00A06D14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5</w:t>
      </w:r>
      <w:r w:rsidR="004470CA" w:rsidRPr="00E41A71">
        <w:rPr>
          <w:rFonts w:ascii="Times New Roman" w:hAnsi="Times New Roman" w:cs="Times New Roman"/>
          <w:sz w:val="24"/>
          <w:szCs w:val="24"/>
        </w:rPr>
        <w:t>7.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What volume of a 0.2089 M KI solution contains enough KI to react exactly with the Cu(NO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in 43.88 mL of a 0.3842 M solution of Cu(NO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090425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?</w:t>
      </w:r>
    </w:p>
    <w:p w:rsidR="004470CA" w:rsidRPr="00E41A71" w:rsidRDefault="00090425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14"/>
          <w:sz w:val="24"/>
          <w:szCs w:val="24"/>
        </w:rPr>
        <w:object w:dxaOrig="4800" w:dyaOrig="400">
          <v:shape id="_x0000_i1064" type="#_x0000_t75" style="width:240pt;height:19.5pt" o:ole="">
            <v:imagedata r:id="rId87" o:title=""/>
          </v:shape>
          <o:OLEObject Type="Embed" ProgID="Equation.DSMT4" ShapeID="_x0000_i1064" DrawAspect="Content" ObjectID="_1502085276" r:id="rId88"/>
        </w:object>
      </w:r>
    </w:p>
    <w:p w:rsidR="004470CA" w:rsidRPr="00E41A71" w:rsidRDefault="004470C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68585A" w:rsidRPr="00E41A71" w:rsidRDefault="0068585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Use molarity to convert. This solution involves the following steps:</w:t>
      </w:r>
    </w:p>
    <w:p w:rsidR="0068585A" w:rsidRPr="00E41A71" w:rsidRDefault="0068585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1. Converting the volume of KI to moles of KI</w:t>
      </w:r>
    </w:p>
    <w:p w:rsidR="0068585A" w:rsidRPr="00E41A71" w:rsidRDefault="0068585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 xml:space="preserve">2. Converting the moles of KI to moles of </w:t>
      </w:r>
      <w:proofErr w:type="gramStart"/>
      <w:r w:rsidRPr="00E41A71">
        <w:rPr>
          <w:rFonts w:ascii="Times New Roman" w:hAnsi="Times New Roman" w:cs="Times New Roman"/>
          <w:sz w:val="24"/>
          <w:szCs w:val="24"/>
        </w:rPr>
        <w:t>Cu(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>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>)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68585A" w:rsidRPr="00E41A71" w:rsidRDefault="0068585A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3. Converting the moles of</w:t>
      </w:r>
      <w:r w:rsidR="00651FD7" w:rsidRPr="00E41A71">
        <w:rPr>
          <w:rFonts w:ascii="Times New Roman" w:hAnsi="Times New Roman" w:cs="Times New Roman"/>
          <w:position w:val="-12"/>
          <w:sz w:val="24"/>
          <w:szCs w:val="24"/>
        </w:rPr>
        <w:object w:dxaOrig="1960" w:dyaOrig="380">
          <v:shape id="_x0000_i1065" type="#_x0000_t75" style="width:98.25pt;height:18.75pt" o:ole="">
            <v:imagedata r:id="rId89" o:title=""/>
          </v:shape>
          <o:OLEObject Type="Embed" ProgID="Equation.DSMT4" ShapeID="_x0000_i1065" DrawAspect="Content" ObjectID="_1502085277" r:id="rId90"/>
        </w:object>
      </w:r>
      <w:r w:rsidRPr="00E41A71">
        <w:rPr>
          <w:rFonts w:ascii="Times New Roman" w:hAnsi="Times New Roman" w:cs="Times New Roman"/>
          <w:sz w:val="24"/>
          <w:szCs w:val="24"/>
        </w:rPr>
        <w:t xml:space="preserve"> to a volume of </w:t>
      </w:r>
      <w:proofErr w:type="spellStart"/>
      <w:proofErr w:type="gramStart"/>
      <w:r w:rsidRPr="00E41A71">
        <w:rPr>
          <w:rFonts w:ascii="Times New Roman" w:hAnsi="Times New Roman" w:cs="Times New Roman"/>
          <w:sz w:val="24"/>
          <w:szCs w:val="24"/>
        </w:rPr>
        <w:t>KI.Cu</w:t>
      </w:r>
      <w:proofErr w:type="spellEnd"/>
      <w:r w:rsidRPr="00E41A7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A71">
        <w:rPr>
          <w:rFonts w:ascii="Times New Roman" w:hAnsi="Times New Roman" w:cs="Times New Roman"/>
          <w:sz w:val="24"/>
          <w:szCs w:val="24"/>
        </w:rPr>
        <w:t>NO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A71">
        <w:rPr>
          <w:rFonts w:ascii="Times New Roman" w:hAnsi="Times New Roman" w:cs="Times New Roman"/>
          <w:sz w:val="24"/>
          <w:szCs w:val="24"/>
        </w:rPr>
        <w:t>)</w:t>
      </w:r>
      <w:r w:rsidRPr="00E41A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41A71">
        <w:rPr>
          <w:rFonts w:ascii="Times New Roman" w:hAnsi="Times New Roman" w:cs="Times New Roman"/>
          <w:sz w:val="24"/>
          <w:szCs w:val="24"/>
        </w:rPr>
        <w:t xml:space="preserve"> solution</w:t>
      </w:r>
    </w:p>
    <w:p w:rsidR="0068585A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44"/>
          <w:sz w:val="24"/>
          <w:szCs w:val="24"/>
        </w:rPr>
        <w:object w:dxaOrig="9100" w:dyaOrig="999">
          <v:shape id="_x0000_i1066" type="#_x0000_t75" style="width:455.25pt;height:49.5pt" o:ole="">
            <v:imagedata r:id="rId91" o:title=""/>
          </v:shape>
          <o:OLEObject Type="Embed" ProgID="Equation.DSMT4" ShapeID="_x0000_i1066" DrawAspect="Content" ObjectID="_1502085278" r:id="rId92"/>
        </w:object>
      </w:r>
      <w:r w:rsidR="0068585A" w:rsidRPr="00E41A71">
        <w:rPr>
          <w:rFonts w:ascii="Times New Roman" w:hAnsi="Times New Roman" w:cs="Times New Roman"/>
          <w:sz w:val="24"/>
          <w:szCs w:val="24"/>
        </w:rPr>
        <w:t>All of these steps can be shown together, as follows:</w:t>
      </w:r>
    </w:p>
    <w:p w:rsidR="004470CA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44"/>
          <w:sz w:val="24"/>
          <w:szCs w:val="24"/>
        </w:rPr>
        <w:object w:dxaOrig="8640" w:dyaOrig="999">
          <v:shape id="_x0000_i1067" type="#_x0000_t75" style="width:6in;height:49.5pt" o:ole="">
            <v:imagedata r:id="rId93" o:title=""/>
          </v:shape>
          <o:OLEObject Type="Embed" ProgID="Equation.DSMT4" ShapeID="_x0000_i1067" DrawAspect="Content" ObjectID="_1502085279" r:id="rId94"/>
        </w:object>
      </w:r>
    </w:p>
    <w:p w:rsidR="005F596E" w:rsidRPr="00E41A71" w:rsidRDefault="00A06D14" w:rsidP="00E41A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bookmarkStart w:id="0" w:name="_GoBack"/>
      <w:bookmarkEnd w:id="0"/>
      <w:r w:rsidRPr="00E41A71">
        <w:rPr>
          <w:rFonts w:ascii="Times New Roman" w:hAnsi="Times New Roman" w:cs="Times New Roman"/>
          <w:sz w:val="24"/>
          <w:szCs w:val="24"/>
        </w:rPr>
        <w:t>59</w:t>
      </w:r>
      <w:r w:rsidR="00647E88" w:rsidRPr="00E41A71">
        <w:rPr>
          <w:rFonts w:ascii="Times New Roman" w:hAnsi="Times New Roman" w:cs="Times New Roman"/>
          <w:sz w:val="24"/>
          <w:szCs w:val="24"/>
        </w:rPr>
        <w:t>.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The toxic pigment called white lead, </w:t>
      </w:r>
      <w:proofErr w:type="gramStart"/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b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</w:t>
      </w:r>
      <w:proofErr w:type="gramEnd"/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OH)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(CO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, has been replaced in white paints by rutile, TiO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  <w:r w:rsidR="008C3B3E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How much rutile (g) can be prepared from 379 g of an ore that contains 88.3% ilmenite (FeTiO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5F596E" w:rsidRPr="00E41A71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 by mass?</w:t>
      </w:r>
    </w:p>
    <w:p w:rsidR="00647E88" w:rsidRPr="00E41A71" w:rsidRDefault="005F596E" w:rsidP="00E41A71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eastAsiaTheme="minorEastAsia" w:hAnsi="Times New Roman" w:cs="Times New Roman"/>
          <w:color w:val="000000" w:themeColor="text1"/>
          <w:position w:val="-12"/>
          <w:sz w:val="24"/>
          <w:szCs w:val="24"/>
        </w:rPr>
        <w:object w:dxaOrig="5880" w:dyaOrig="380">
          <v:shape id="_x0000_i1068" type="#_x0000_t75" style="width:294pt;height:18.75pt" o:ole="">
            <v:imagedata r:id="rId95" o:title=""/>
          </v:shape>
          <o:OLEObject Type="Embed" ProgID="Equation.DSMT4" ShapeID="_x0000_i1068" DrawAspect="Content" ObjectID="_1502085280" r:id="rId96"/>
        </w:object>
      </w:r>
    </w:p>
    <w:p w:rsidR="00647E88" w:rsidRPr="00E41A71" w:rsidRDefault="00647E88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Solution</w:t>
      </w:r>
    </w:p>
    <w:p w:rsidR="005B4A0E" w:rsidRPr="00E41A71" w:rsidRDefault="005B4A0E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sz w:val="24"/>
          <w:szCs w:val="24"/>
        </w:rPr>
        <w:t>Find from worked example, check your learning problem</w:t>
      </w:r>
    </w:p>
    <w:p w:rsidR="005B4A0E" w:rsidRPr="00E41A71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28"/>
          <w:sz w:val="24"/>
          <w:szCs w:val="24"/>
        </w:rPr>
        <w:object w:dxaOrig="6580" w:dyaOrig="660">
          <v:shape id="_x0000_i1069" type="#_x0000_t75" style="width:328.5pt;height:33pt" o:ole="">
            <v:imagedata r:id="rId97" o:title=""/>
          </v:shape>
          <o:OLEObject Type="Embed" ProgID="Equation.DSMT4" ShapeID="_x0000_i1069" DrawAspect="Content" ObjectID="_1502085281" r:id="rId98"/>
        </w:object>
      </w:r>
    </w:p>
    <w:p w:rsidR="00D3515C" w:rsidRDefault="00651FD7" w:rsidP="00E41A71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A71">
        <w:rPr>
          <w:rFonts w:ascii="Times New Roman" w:hAnsi="Times New Roman" w:cs="Times New Roman"/>
          <w:position w:val="-46"/>
          <w:sz w:val="24"/>
          <w:szCs w:val="24"/>
        </w:rPr>
        <w:object w:dxaOrig="8900" w:dyaOrig="1040">
          <v:shape id="_x0000_i1070" type="#_x0000_t75" style="width:444.75pt;height:51.75pt" o:ole="">
            <v:imagedata r:id="rId99" o:title=""/>
          </v:shape>
          <o:OLEObject Type="Embed" ProgID="Equation.DSMT4" ShapeID="_x0000_i1070" DrawAspect="Content" ObjectID="_1502085282" r:id="rId100"/>
        </w:object>
      </w:r>
    </w:p>
    <w:p w:rsidR="00D3515C" w:rsidRDefault="00D3515C" w:rsidP="00D3515C">
      <w:pPr>
        <w:rPr>
          <w:rFonts w:ascii="Times New Roman" w:hAnsi="Times New Roman" w:cs="Times New Roman"/>
          <w:sz w:val="24"/>
          <w:szCs w:val="24"/>
        </w:rPr>
      </w:pPr>
    </w:p>
    <w:p w:rsidR="00E70F52" w:rsidRDefault="00E70F52" w:rsidP="00E70F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C931A3" w:rsidRPr="00D3515C" w:rsidRDefault="00C931A3" w:rsidP="00D3515C">
      <w:pPr>
        <w:rPr>
          <w:rFonts w:ascii="Times New Roman" w:hAnsi="Times New Roman" w:cs="Times New Roman"/>
          <w:sz w:val="24"/>
          <w:szCs w:val="24"/>
        </w:rPr>
      </w:pPr>
    </w:p>
    <w:sectPr w:rsidR="00C931A3" w:rsidRPr="00D3515C" w:rsidSect="00364E9C">
      <w:headerReference w:type="default" r:id="rId101"/>
      <w:footerReference w:type="default" r:id="rId10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ED2" w:rsidRDefault="00EE0ED2" w:rsidP="00777CA4">
      <w:pPr>
        <w:spacing w:after="0" w:line="240" w:lineRule="auto"/>
      </w:pPr>
      <w:r>
        <w:separator/>
      </w:r>
    </w:p>
  </w:endnote>
  <w:endnote w:type="continuationSeparator" w:id="0">
    <w:p w:rsidR="00EE0ED2" w:rsidRDefault="00EE0ED2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50C28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2603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32603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96134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ED2" w:rsidRDefault="00EE0ED2" w:rsidP="00777CA4">
      <w:pPr>
        <w:spacing w:after="0" w:line="240" w:lineRule="auto"/>
      </w:pPr>
      <w:r>
        <w:separator/>
      </w:r>
    </w:p>
  </w:footnote>
  <w:footnote w:type="continuationSeparator" w:id="0">
    <w:p w:rsidR="00EE0ED2" w:rsidRDefault="00EE0ED2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136BAF" w:rsidRDefault="00463536">
    <w:pPr>
      <w:pStyle w:val="Header"/>
      <w:rPr>
        <w:rFonts w:ascii="Times New Roman" w:hAnsi="Times New Roman" w:cs="Times New Roman"/>
        <w:sz w:val="24"/>
        <w:szCs w:val="24"/>
      </w:rPr>
    </w:pPr>
    <w:r w:rsidRPr="00136BAF">
      <w:rPr>
        <w:rFonts w:ascii="Times New Roman" w:hAnsi="Times New Roman" w:cs="Times New Roman"/>
        <w:sz w:val="24"/>
        <w:szCs w:val="24"/>
      </w:rPr>
      <w:t>4</w:t>
    </w:r>
    <w:r w:rsidR="00736FA1" w:rsidRPr="00136BAF">
      <w:rPr>
        <w:rFonts w:ascii="Times New Roman" w:hAnsi="Times New Roman" w:cs="Times New Roman"/>
        <w:sz w:val="24"/>
        <w:szCs w:val="24"/>
      </w:rPr>
      <w:t>.</w:t>
    </w:r>
    <w:r w:rsidRPr="00136BAF">
      <w:rPr>
        <w:rFonts w:ascii="Times New Roman" w:hAnsi="Times New Roman" w:cs="Times New Roman"/>
        <w:sz w:val="24"/>
        <w:szCs w:val="24"/>
      </w:rPr>
      <w:t>3</w:t>
    </w:r>
    <w:r w:rsidR="00651D4E" w:rsidRPr="00136BAF">
      <w:rPr>
        <w:rFonts w:ascii="Times New Roman" w:hAnsi="Times New Roman" w:cs="Times New Roman"/>
        <w:sz w:val="24"/>
        <w:szCs w:val="24"/>
      </w:rPr>
      <w:t>:</w:t>
    </w:r>
    <w:r w:rsidRPr="00136BAF">
      <w:rPr>
        <w:rFonts w:ascii="Times New Roman" w:eastAsiaTheme="minorEastAsia" w:hAnsi="Times New Roman" w:cs="Times New Roman"/>
        <w:color w:val="000000" w:themeColor="text1"/>
        <w:sz w:val="24"/>
        <w:szCs w:val="24"/>
      </w:rPr>
      <w:t xml:space="preserve"> Reaction Stoichiometr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4368F"/>
    <w:rsid w:val="00050C28"/>
    <w:rsid w:val="000539E6"/>
    <w:rsid w:val="000750B8"/>
    <w:rsid w:val="00090425"/>
    <w:rsid w:val="0009222A"/>
    <w:rsid w:val="000B5303"/>
    <w:rsid w:val="000C5D6B"/>
    <w:rsid w:val="000D1568"/>
    <w:rsid w:val="000E25E9"/>
    <w:rsid w:val="001003BA"/>
    <w:rsid w:val="00121E2A"/>
    <w:rsid w:val="001231B9"/>
    <w:rsid w:val="00136BAF"/>
    <w:rsid w:val="0019669C"/>
    <w:rsid w:val="001B1248"/>
    <w:rsid w:val="001B52A2"/>
    <w:rsid w:val="001C283A"/>
    <w:rsid w:val="001F4307"/>
    <w:rsid w:val="001F44BF"/>
    <w:rsid w:val="0021424F"/>
    <w:rsid w:val="0021673E"/>
    <w:rsid w:val="00231268"/>
    <w:rsid w:val="0026512F"/>
    <w:rsid w:val="00296227"/>
    <w:rsid w:val="002B1C1D"/>
    <w:rsid w:val="002C66C8"/>
    <w:rsid w:val="00304CF1"/>
    <w:rsid w:val="0032603E"/>
    <w:rsid w:val="003315F3"/>
    <w:rsid w:val="00364E9C"/>
    <w:rsid w:val="00381149"/>
    <w:rsid w:val="00387C3C"/>
    <w:rsid w:val="003910A1"/>
    <w:rsid w:val="00394B87"/>
    <w:rsid w:val="003A4C6B"/>
    <w:rsid w:val="003A4DA8"/>
    <w:rsid w:val="004470CA"/>
    <w:rsid w:val="004547AA"/>
    <w:rsid w:val="004562DF"/>
    <w:rsid w:val="00463536"/>
    <w:rsid w:val="004653C2"/>
    <w:rsid w:val="004B09BF"/>
    <w:rsid w:val="005300D6"/>
    <w:rsid w:val="005507FE"/>
    <w:rsid w:val="00550C85"/>
    <w:rsid w:val="00554FE4"/>
    <w:rsid w:val="00573FD9"/>
    <w:rsid w:val="005A50CB"/>
    <w:rsid w:val="005B4A0E"/>
    <w:rsid w:val="005F4EDC"/>
    <w:rsid w:val="005F596E"/>
    <w:rsid w:val="00647E88"/>
    <w:rsid w:val="00651D4E"/>
    <w:rsid w:val="00651FD7"/>
    <w:rsid w:val="00666AD6"/>
    <w:rsid w:val="0068585A"/>
    <w:rsid w:val="006C2A2A"/>
    <w:rsid w:val="006D0457"/>
    <w:rsid w:val="006F2299"/>
    <w:rsid w:val="00702379"/>
    <w:rsid w:val="00705064"/>
    <w:rsid w:val="00736FA1"/>
    <w:rsid w:val="007530BF"/>
    <w:rsid w:val="00765B64"/>
    <w:rsid w:val="00776FC5"/>
    <w:rsid w:val="00777CA4"/>
    <w:rsid w:val="007C5179"/>
    <w:rsid w:val="007D6D59"/>
    <w:rsid w:val="007F794A"/>
    <w:rsid w:val="0081029C"/>
    <w:rsid w:val="00852369"/>
    <w:rsid w:val="0085630C"/>
    <w:rsid w:val="0085798E"/>
    <w:rsid w:val="00880660"/>
    <w:rsid w:val="008C3B3E"/>
    <w:rsid w:val="008D5E1F"/>
    <w:rsid w:val="00910857"/>
    <w:rsid w:val="009278D6"/>
    <w:rsid w:val="00943DEC"/>
    <w:rsid w:val="00956E13"/>
    <w:rsid w:val="00961343"/>
    <w:rsid w:val="009739D9"/>
    <w:rsid w:val="00974C89"/>
    <w:rsid w:val="00997145"/>
    <w:rsid w:val="009C0EF5"/>
    <w:rsid w:val="009E0640"/>
    <w:rsid w:val="009E6A8A"/>
    <w:rsid w:val="00A0612B"/>
    <w:rsid w:val="00A06D14"/>
    <w:rsid w:val="00A11D45"/>
    <w:rsid w:val="00A4236D"/>
    <w:rsid w:val="00A65BE0"/>
    <w:rsid w:val="00A8094B"/>
    <w:rsid w:val="00A82A52"/>
    <w:rsid w:val="00AA6FB4"/>
    <w:rsid w:val="00BE0E86"/>
    <w:rsid w:val="00BE164B"/>
    <w:rsid w:val="00BF5056"/>
    <w:rsid w:val="00C258B1"/>
    <w:rsid w:val="00C3004D"/>
    <w:rsid w:val="00C47DCE"/>
    <w:rsid w:val="00C755A2"/>
    <w:rsid w:val="00C7780B"/>
    <w:rsid w:val="00C9230C"/>
    <w:rsid w:val="00C931A3"/>
    <w:rsid w:val="00CA0152"/>
    <w:rsid w:val="00CC0129"/>
    <w:rsid w:val="00CC7F56"/>
    <w:rsid w:val="00CE2AB0"/>
    <w:rsid w:val="00CF24F8"/>
    <w:rsid w:val="00D3515C"/>
    <w:rsid w:val="00D62187"/>
    <w:rsid w:val="00D735F0"/>
    <w:rsid w:val="00D952CF"/>
    <w:rsid w:val="00DB0BC0"/>
    <w:rsid w:val="00DB4BE7"/>
    <w:rsid w:val="00DB6B02"/>
    <w:rsid w:val="00DC0850"/>
    <w:rsid w:val="00E37DCA"/>
    <w:rsid w:val="00E41A71"/>
    <w:rsid w:val="00E503B8"/>
    <w:rsid w:val="00E52A12"/>
    <w:rsid w:val="00E70F52"/>
    <w:rsid w:val="00E925BF"/>
    <w:rsid w:val="00EA1144"/>
    <w:rsid w:val="00EA66FF"/>
    <w:rsid w:val="00EB0FEE"/>
    <w:rsid w:val="00EC50DD"/>
    <w:rsid w:val="00EC5B18"/>
    <w:rsid w:val="00ED2CBC"/>
    <w:rsid w:val="00EE0ED2"/>
    <w:rsid w:val="00F1616E"/>
    <w:rsid w:val="00F25158"/>
    <w:rsid w:val="00F33790"/>
    <w:rsid w:val="00F45033"/>
    <w:rsid w:val="00F5384D"/>
    <w:rsid w:val="00F61FFD"/>
    <w:rsid w:val="00F87220"/>
    <w:rsid w:val="00FB1578"/>
    <w:rsid w:val="00FC23FB"/>
    <w:rsid w:val="00FF47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8D5E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E1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4BE7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EA11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11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11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11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11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EA114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BalloonText">
    <w:name w:val="Balloon Text"/>
    <w:basedOn w:val="Normal"/>
    <w:link w:val="BalloonTextChar"/>
    <w:uiPriority w:val="99"/>
    <w:semiHidden/>
    <w:unhideWhenUsed/>
    <w:rsid w:val="008D5E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E1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4BE7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EA11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11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11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11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11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EA114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06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25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32</Words>
  <Characters>417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4</cp:revision>
  <dcterms:created xsi:type="dcterms:W3CDTF">2015-06-01T16:15:00Z</dcterms:created>
  <dcterms:modified xsi:type="dcterms:W3CDTF">2015-08-26T13:06:00Z</dcterms:modified>
</cp:coreProperties>
</file>